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26FA7E0"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allowOverlap="1" behindDoc="0" layoutInCell="1" locked="0" relativeHeight="251658240" simplePos="0">
            <wp:simplePos x="0" y="0"/>
            <wp:positionH relativeFrom="page">
              <wp:posOffset>10274300</wp:posOffset>
            </wp:positionH>
            <wp:positionV relativeFrom="topMargin">
              <wp:posOffset>11201400</wp:posOffset>
            </wp:positionV>
            <wp:extent cx="355600" cy="342900"/>
            <wp:wrapNone/>
            <wp:docPr id="10005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OLE_LINK4"/>
      <w:r>
        <w:rPr>
          <w:rFonts w:eastAsia="黑体"/>
          <w:b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95100</wp:posOffset>
            </wp:positionH>
            <wp:positionV relativeFrom="topMargin">
              <wp:posOffset>11620500</wp:posOffset>
            </wp:positionV>
            <wp:extent cx="457200" cy="355600"/>
            <wp:effectExtent b="0" l="0" r="0" t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0960100</wp:posOffset>
            </wp:positionH>
            <wp:positionV relativeFrom="topMargin">
              <wp:posOffset>11099800</wp:posOffset>
            </wp:positionV>
            <wp:extent cx="406400" cy="469900"/>
            <wp:effectExtent b="0" l="0" r="0" t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cs="Segoe UI Symbol" w:eastAsia="黑体" w:hAnsi="Segoe UI Symbol"/>
          <w:b/>
        </w:rPr>
        <w:t>★</w:t>
      </w:r>
      <w:r>
        <w:rPr>
          <w:rFonts w:eastAsia="黑体"/>
          <w:b/>
        </w:rPr>
        <w:t>启用前</w:t>
      </w:r>
    </w:p>
    <w:p w14:paraId="1087DE65">
      <w:pPr>
        <w:spacing w:line="360" w:lineRule="auto"/>
        <w:jc w:val="center"/>
        <w:textAlignment w:val="center"/>
        <w:rPr>
          <w:rFonts w:ascii="黑体" w:cs="宋体" w:eastAsia="黑体" w:hAnsi="黑体" w:hint="eastAsia"/>
          <w:b/>
          <w:sz w:val="32"/>
          <w:szCs w:val="32"/>
        </w:rPr>
      </w:pPr>
      <w:r>
        <w:rPr>
          <w:rFonts w:ascii="黑体" w:cs="宋体" w:eastAsia="黑体" w:hAnsi="黑体" w:hint="eastAsia"/>
          <w:b/>
          <w:sz w:val="32"/>
          <w:szCs w:val="32"/>
        </w:rPr>
        <w:t>第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四</w:t>
      </w:r>
      <w:r>
        <w:rPr>
          <w:rFonts w:ascii="黑体" w:cs="宋体" w:eastAsia="黑体" w:hAnsi="黑体" w:hint="eastAsia"/>
          <w:b/>
          <w:sz w:val="32"/>
          <w:szCs w:val="32"/>
        </w:rPr>
        <w:t xml:space="preserve">单元  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比</w:t>
      </w:r>
      <w:r>
        <w:rPr>
          <w:rFonts w:ascii="黑体" w:cs="宋体" w:eastAsia="黑体" w:hAnsi="黑体" w:hint="eastAsia"/>
          <w:b/>
          <w:sz w:val="32"/>
          <w:szCs w:val="32"/>
        </w:rPr>
        <w:t>（单元测试•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提高</w:t>
      </w:r>
      <w:r>
        <w:rPr>
          <w:rFonts w:ascii="黑体" w:cs="宋体" w:eastAsia="黑体" w:hAnsi="黑体" w:hint="eastAsia"/>
          <w:b/>
          <w:sz w:val="32"/>
          <w:szCs w:val="32"/>
        </w:rPr>
        <w:t>卷）</w:t>
      </w:r>
    </w:p>
    <w:p w14:paraId="476B8E01">
      <w:pPr>
        <w:spacing w:line="360" w:lineRule="auto"/>
        <w:jc w:val="center"/>
        <w:textAlignment w:val="center"/>
        <w:rPr>
          <w:rFonts w:asciiTheme="majorEastAsia" w:eastAsiaTheme="majorEastAsia" w:hAnsiTheme="majorEastAsia" w:hint="eastAsia"/>
          <w:b/>
          <w:bCs/>
          <w:sz w:val="24"/>
          <w:szCs w:val="28"/>
        </w:rPr>
      </w:pP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试卷总分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：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1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0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0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分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+10分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；考试时间：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90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分钟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 xml:space="preserve"> </w:t>
      </w:r>
    </w:p>
    <w:p w14:paraId="04338785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 xml:space="preserve">注意事项：  </w:t>
      </w:r>
    </w:p>
    <w:p w14:paraId="47E2B3E9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1．答题前，填写好自己的姓名、班级、考号等信息，请写在规定的位置上。</w:t>
      </w:r>
    </w:p>
    <w:p w14:paraId="5F1CCD21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2．答题时要求字迹清楚，书写工整，保持卷面清洁，不要折叠，不要破损。</w:t>
      </w:r>
    </w:p>
    <w:p w14:paraId="6EF662DF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3．有作图的请用2B铅笔，并且注意力度；请按照题号顺序在各题目的答题区内作答，超出答题区域书写的答案无效。</w:t>
      </w:r>
    </w:p>
    <w:p w14:paraId="7D3BF6D3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4．请仔细审题，认真作答。</w:t>
      </w:r>
    </w:p>
    <w:p w14:paraId="6EFC4F95">
      <w:pPr>
        <w:spacing w:line="360" w:lineRule="auto"/>
        <w:jc w:val="center"/>
        <w:textAlignment w:val="center"/>
        <w:rPr>
          <w:rFonts w:ascii="Times New Roman" w:cs="Times New Roman" w:eastAsia="微软雅黑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一部分】基础知识与基本能力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835"/>
      </w:tblGrid>
      <w:tr w14:paraId="51430FDC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54155FD7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6CF0F4C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D63228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得分</w:t>
                  </w:r>
                </w:p>
              </w:tc>
            </w:tr>
            <w:tr w14:paraId="6BE779EB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455B46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D2FDE4D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</w:tr>
          </w:tbl>
          <w:p w14:paraId="3517DEF3">
            <w:pPr>
              <w:spacing w:line="240" w:lineRule="auto"/>
              <w:rPr>
                <w:rFonts w:ascii="Times New Roman" w:cs="Times New Roman" w:hAnsi="Times New Roman" w:hint="default"/>
                <w:sz w:val="24"/>
                <w:szCs w:val="24"/>
              </w:rPr>
            </w:pPr>
          </w:p>
        </w:tc>
        <w:tc>
          <w:tcPr>
            <w:tcW w:type="dxa" w:w="783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D5C5F5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一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auto"/>
                <w:sz w:val="24"/>
                <w:szCs w:val="24"/>
              </w:rPr>
              <w:t>用心思考，正确填写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。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每空1分，共</w:t>
            </w:r>
            <w:r>
              <w:rPr>
                <w:rFonts w:ascii="Times New Roman" w:cs="Times New Roman" w:eastAsia="宋体" w:hAnsi="Times New Roman" w:hint="eastAsia"/>
                <w:b/>
                <w:bCs/>
                <w:sz w:val="24"/>
                <w:szCs w:val="24"/>
                <w:lang w:eastAsia="zh-CN" w:val="en-US"/>
              </w:rPr>
              <w:t>29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1E9F64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．妹妹身高1m，小明身高130cm，妹妹和小明身高的最简整数比是(        )，比值是(        )。</w:t>
      </w:r>
    </w:p>
    <w:p w14:paraId="2C0082E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．把3g糖放到100g水中，糖和糖水质量的比是(      )∶(      )，比值是(      )。</w:t>
      </w:r>
    </w:p>
    <w:p w14:paraId="15A6410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．在一个等腰三角形中，顶角和底角度数比是4∶1，它的底角是(        )度。</w:t>
      </w:r>
    </w:p>
    <w:p w14:paraId="0DB9A7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．六（2）班男生人数是女生人数的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6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7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，女生与全班人数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，女生比男生多</w:t>
      </w:r>
      <w:r>
        <w:rPr>
          <w:rFonts w:cs="Times New Roman" w:hint="eastAsia"/>
          <w:sz w:val="24"/>
          <w:szCs w:val="24"/>
          <w:lang w:eastAsia="zh-CN" w:val="en-US"/>
        </w:rPr>
        <w:t>(    )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01F8088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5．鸡和鸭子的数量比是3∶8，那么鸡占总数的(        )，鸭子是鸡的(        )。</w:t>
      </w:r>
    </w:p>
    <w:p w14:paraId="29ACE4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6．甲乙两数的差24，甲乙两数的比是7∶5，则甲数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，乙数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32D5CD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7．长方形的周长是48cm，长和宽的比是3∶2，长和宽分别是(        )cm和(        )cm。</w:t>
      </w:r>
    </w:p>
    <w:p w14:paraId="7A0A384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8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m:oMath>
        <m:f>
          <m:fPr>
            <m:ctrlPr>
              <w:rPr>
                <w:rFonts w:ascii="Cambria Math" w:cs="Times New Roman" w:hAnsi="Cambria Math"/>
                <w:i w:val="0"/>
                <w:iCs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 w:val="0"/>
                <w:i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9</m:t>
            </m:r>
          </m:num>
          <m:den>
            <m:ctrlPr>
              <w:rPr>
                <w:rFonts w:ascii="Cambria Math" w:cs="Times New Roman" w:hAnsi="Cambria Math"/>
                <w:i w:val="0"/>
                <w:iCs/>
                <w:sz w:val="24"/>
                <w:szCs w:val="24"/>
              </w:rPr>
            </m:ctrlPr>
            <m:r>
              <m:rPr>
                <m:sty m:val="p"/>
              </m:rP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 xml:space="preserve">(             </m:t>
            </m:r>
            <m:r>
              <m:rPr>
                <m:sty m:val="p"/>
              </m:rPr>
              <w:rPr>
                <w:rFonts w:ascii="Cambria Math" w:cs="Times New Roman" w:hAnsi="Cambria Math" w:hint="eastAsia"/>
                <w:sz w:val="24"/>
                <w:szCs w:val="24"/>
                <w:lang w:eastAsia="zh-CN" w:val="en-US"/>
              </w:rPr>
              <m:t>）</m:t>
            </m:r>
          </m:den>
        </m:f>
      </m:oMath>
      <w:r>
        <w:rPr>
          <w:rFonts w:cs="Times New Roman" w:hAnsi="Cambria Math" w:hint="eastAsia"/>
          <w:i w:val="0"/>
          <w:iCs/>
          <w:sz w:val="24"/>
          <w:szCs w:val="24"/>
          <w:lang w:eastAsia="zh-CN" w:val="en-US"/>
        </w:rPr>
        <w:t>=</w: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∶25＝18÷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</w:t>
      </w:r>
      <w:r>
        <w:rPr>
          <w:rFonts w:ascii="Times New Roman" w:cs="Times New Roman" w:eastAsia="宋体" w:hAnsi="Times New Roman" w:hint="default"/>
          <w:sz w:val="24"/>
          <w:szCs w:val="24"/>
        </w:rPr>
        <w:t>）</w:t>
      </w:r>
      <w:r>
        <w:rPr>
          <w:rFonts w:cs="Times New Roman" w:hint="eastAsia"/>
          <w:sz w:val="24"/>
          <w:szCs w:val="24"/>
          <w:lang w:eastAsia="zh-CN" w:val="en-US"/>
        </w:rPr>
        <w:t>=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6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0</m:t>
            </m:r>
          </m:den>
        </m:f>
      </m:oMath>
      <w:r>
        <w:rPr>
          <w:rFonts w:cs="Times New Roman" w:hAnsi="Cambria Math" w:hint="eastAsia"/>
          <w:i w:val="0"/>
          <w:sz w:val="24"/>
          <w:szCs w:val="24"/>
          <w:lang w:eastAsia="zh-CN" w:val="en-US"/>
        </w:rPr>
        <w:t>=</w:t>
      </w:r>
      <w:r>
        <w:rPr>
          <w:rFonts w:ascii="Times New Roman" w:cs="Times New Roman" w:eastAsia="宋体" w:hAnsi="Times New Roman" w:hint="default"/>
          <w:sz w:val="24"/>
          <w:szCs w:val="24"/>
        </w:rPr>
        <w:t>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sz w:val="24"/>
          <w:szCs w:val="24"/>
        </w:rPr>
        <w:t>）（最后一空填小数）。</w:t>
      </w:r>
    </w:p>
    <w:p w14:paraId="68A6A6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9．被减数是180，减数与差的比是4:5，减数是(      )，差是(      )．</w:t>
      </w:r>
    </w:p>
    <w:p w14:paraId="69AF69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0．</w:t>
      </w:r>
      <w:r>
        <w:rPr>
          <w:rFonts w:ascii="Times New Roman" w:cs="Times New Roman" w:eastAsia="黑体" w:hAnsi="Times New Roman" w:hint="eastAsia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点</w:t>
      </w:r>
      <w:r>
        <w:rPr>
          <w:rFonts w:ascii="Times New Roman" w:cs="Times New Roman" w:eastAsia="宋体" w:hAnsi="Times New Roman" w:hint="default"/>
          <w:sz w:val="24"/>
          <w:szCs w:val="24"/>
        </w:rPr>
        <w:t>如果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5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7</m:t>
            </m:r>
          </m:den>
        </m:f>
      </m:oMath>
      <w:r>
        <w:rPr>
          <w:rFonts w:cs="Times New Roman" w:hAnsi="Cambria Math" w:hint="eastAsia"/>
          <w:i w:val="0"/>
          <w:sz w:val="24"/>
          <w:szCs w:val="24"/>
          <w:lang w:eastAsia="zh-CN" w:val="en-US"/>
        </w:rPr>
        <w:t>a=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3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4</m:t>
            </m:r>
          </m:den>
        </m:f>
      </m:oMath>
      <w:r>
        <w:rPr>
          <w:rFonts w:cs="Times New Roman" w:hAnsi="Cambria Math" w:hint="eastAsia"/>
          <w:i w:val="0"/>
          <w:sz w:val="24"/>
          <w:szCs w:val="24"/>
          <w:lang w:eastAsia="zh-CN" w:val="en-US"/>
        </w:rPr>
        <w:t>b</w:t>
      </w:r>
      <w:r>
        <w:rPr>
          <w:rFonts w:ascii="Times New Roman" w:cs="Times New Roman" w:eastAsia="宋体" w:hAnsi="Times New Roman" w:hint="default"/>
          <w:sz w:val="24"/>
          <w:szCs w:val="24"/>
        </w:rPr>
        <w:t>，则a∶b＝(        )∶(        )（填最简整数比），如果a＋b＝150，那么a÷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3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8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＋b÷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3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8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＝(        )。</w:t>
      </w:r>
    </w:p>
    <w:p w14:paraId="196B01D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1．甲∶乙＝3∶4，乙∶丙＝5∶6，甲∶乙∶丙＝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∶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∶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5E63FC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2．把30克盐放入一杯120克的水中。这杯盐水中盐与水的质量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sz w:val="24"/>
          <w:szCs w:val="24"/>
        </w:rPr>
        <w:t>）∶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eastAsia="宋体" w:hAnsi="Times New Roman" w:hint="default"/>
          <w:sz w:val="24"/>
          <w:szCs w:val="24"/>
        </w:rPr>
        <w:t>）；盐占盐水的</w:t>
      </w:r>
      <w:r>
        <w:rPr>
          <w:rFonts w:cs="Times New Roman" w:hint="eastAsia"/>
          <w:sz w:val="24"/>
          <w:szCs w:val="24"/>
          <w:lang w:eastAsia="zh-CN" w:val="en-US"/>
        </w:rPr>
        <w:t>(      )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tbl>
      <w:tblPr>
        <w:tblStyle w:val="TableNormal"/>
        <w:tblW w:type="dxa" w:w="9978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78"/>
      </w:tblGrid>
      <w:tr w14:paraId="1779E27F">
        <w:tblPrEx>
          <w:tblW w:type="dxa" w:w="9978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788AECF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921FEF4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FA8BBB0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488F6E9F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374ABE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D58EF1C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616DB140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7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9554D6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二、仔细推敲，判断正误。（对的画√，错的画×，每题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1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5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06CDCE4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3．比的前项和后项都增加或减少相同的数，比值不变。(          )</w:t>
      </w:r>
    </w:p>
    <w:p w14:paraId="3ED0F8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4．3m∶21dm＝1∶7。(        )</w:t>
      </w:r>
    </w:p>
    <w:p w14:paraId="70F8093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5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cs="Times New Roman" w:eastAsia="宋体" w:hAnsi="Times New Roman" w:hint="default"/>
          <w:sz w:val="24"/>
          <w:szCs w:val="24"/>
        </w:rPr>
        <w:t>从学校走到电影院，甲用8分钟，乙用9分钟，甲和乙的速度的比8∶9。(        )</w:t>
      </w:r>
    </w:p>
    <w:p w14:paraId="67486C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6．两个长方形的周长比是1：1，它们的面积比也是1：1．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(     )</w:t>
      </w:r>
    </w:p>
    <w:p w14:paraId="0F47AA2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7．小明和哥哥去年的年龄比是5∶8，今年他们的年龄比不变．(     )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957"/>
        <w:gridCol w:w="7987"/>
      </w:tblGrid>
      <w:tr w14:paraId="0F291C56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49"/>
              <w:gridCol w:w="762"/>
            </w:tblGrid>
            <w:tr w14:paraId="0773A05F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C3706F1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F922BEE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3FCBF682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F31BAC9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C8187F4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46749BB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5AB88D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sz w:val="24"/>
                <w:szCs w:val="24"/>
                <w:lang w:eastAsia="zh-CN" w:val="en-US"/>
              </w:rPr>
              <w:t>三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反复比较，合理选择。（将正确的选项填在括号内，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cs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713FEB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8．六（2）班有45人，男生与女生人数的比是3∶2，女生有多少人？列式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1BE8407D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5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f31876698721a199c7c53c6b320aa86" coordsize="21600,21600" filled="f" id="_x0000_i1025" o:ole="" o:preferrelative="t" stroked="f" style="width:13.3pt;height:34.4pt" type="#_x0000_t75">
            <v:stroke joinstyle="miter"/>
            <v:imagedata o:title="eqIdbf31876698721a199c7c53c6b320aa86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5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4b8503f4706b8321e4e79a87eadea84" coordsize="21600,21600" filled="f" id="_x0000_i1026" o:ole="" o:preferrelative="t" stroked="f" style="width:13.3pt;height:34.4pt" type="#_x0000_t75">
            <v:stroke joinstyle="miter"/>
            <v:imagedata o:title="eqIda4b8503f4706b8321e4e79a87eadea84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5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2a871621b30cb845cfa731f34e7fdaf" coordsize="21600,21600" filled="f" id="_x0000_i1027" o:ole="" o:preferrelative="t" stroked="f" style="width:29.95pt;height:34.75pt" type="#_x0000_t75">
            <v:stroke joinstyle="miter"/>
            <v:imagedata o:title="eqId52a871621b30cb845cfa731f34e7fdaf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45×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c87717a38a36948ea9b0d7ebc4eb142a" coordsize="21600,21600" filled="f" id="_x0000_i1028" o:ole="" o:preferrelative="t" stroked="f" style="width:29.95pt;height:34.4pt" type="#_x0000_t75">
            <v:stroke joinstyle="miter"/>
            <v:imagedata o:title="eqIdc87717a38a36948ea9b0d7ebc4eb142a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</w:p>
    <w:p w14:paraId="27ADFC1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9．甲数除以乙数商是0.4，甲数与乙数的最简单整数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9553F1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0.4∶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5∶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∶10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2∶5</w:t>
      </w:r>
    </w:p>
    <w:p w14:paraId="71BEABC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0．一个三角形三个内角度数的比是4∶3∶2，这个三角形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B0A69A7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锐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直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钝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等腰三角形</w:t>
      </w:r>
    </w:p>
    <w:p w14:paraId="2BFBF0E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1．如果M∶N＝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d7abf02717d6e59d8a64a65a87c412" coordsize="21600,21600" filled="f" id="_x0000_i1029" o:ole="" o:preferrelative="t" stroked="f" style="width:17.75pt;height:34pt" type="#_x0000_t75">
            <v:stroke joinstyle="miter"/>
            <v:imagedata o:title="eqId09d7abf02717d6e59d8a64a65a87c412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那么（M÷8）∶（N÷8）＝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84D9B23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9d7abf02717d6e59d8a64a65a87c412" coordsize="21600,21600" filled="f" id="_x0000_i1030" o:ole="" o:preferrelative="t" stroked="f" style="width:17.75pt;height:34pt" type="#_x0000_t75">
            <v:stroke joinstyle="miter"/>
            <v:imagedata o:title="eqId09d7abf02717d6e59d8a64a65a87c412" r:id="rId17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∶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无法确定</w:t>
      </w:r>
    </w:p>
    <w:p w14:paraId="2C11C66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2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把5∶6的后项加上12，要使比值不变，前项应该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2CB7913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加上1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加上1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扩大到原来的2倍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cs="Times New Roman" w:hint="eastAsia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sz w:val="24"/>
          <w:szCs w:val="24"/>
        </w:rPr>
        <w:t>D．扩大到原来的3倍</w:t>
      </w:r>
    </w:p>
    <w:p w14:paraId="26B784C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3．公元前500年，古希腊学者发现了“黄金长方形”，即长方形的长和宽最佳之比为1.618，这样的长方形看起来令人赏心悦目，这个比叫作黄金分割比。下面方格中的四个长方形，最接近“黄金长方形”的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CA59C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5415280" cy="1533525"/>
            <wp:effectExtent b="9525" l="0" r="13970" t="0"/>
            <wp:docPr descr="@@@dc10563c-018a-4da7-9149-2c1ac7d367bc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10563c-018a-4da7-9149-2c1ac7d367bc" id="100003" name="图片 1000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1528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211102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A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B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C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D</w:t>
      </w:r>
    </w:p>
    <w:p w14:paraId="59635D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EF646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4．如图，有两杯糖水，要使两杯糖水的浓度相同，则需要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12702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strike w:val="0"/>
          <w:kern w:val="0"/>
          <w:sz w:val="24"/>
          <w:szCs w:val="24"/>
          <w:u w:val="none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81430" cy="1043940"/>
            <wp:effectExtent b="10160" l="0" r="1270" t="0"/>
            <wp:docPr descr="@@@2d5b66eb-edfe-4f47-bbe3-aafa3f08c1f5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2d5b66eb-edfe-4f47-bbe3-aafa3f08c1f5" id="100005" name="图片 10000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A9D9E7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往第二杯里加10克糖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往第二杯里加40克水</w:t>
      </w:r>
    </w:p>
    <w:p w14:paraId="7EBFB594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C．往第二杯里加10克水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往第二杯里加110克水</w:t>
      </w:r>
    </w:p>
    <w:p w14:paraId="121886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5．“宫、商、角、徵、羽”是我国古代音乐的基本音阶。基本音阶“商”的发音管比基本音阶“徵”的发音管短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dac452fbb5ef6dd653e7fbbef639484" coordsize="21600,21600" filled="f" id="_x0000_i1031" o:ole="" o:preferrelative="t" stroked="f" style="width:12.2pt;height:33.35pt" type="#_x0000_t75">
            <v:stroke joinstyle="miter"/>
            <v:imagedata o:title="eqId4dac452fbb5ef6dd653e7fbbef639484" r:id="rId22"/>
            <o:lock aspectratio="t" v:ext="edit"/>
            <w10:anchorlock/>
          </v:shape>
          <o:OLEObject DrawAspect="Content" ObjectID="_1468075731" ProgID="Equation.DSMT4" ShapeID="_x0000_i1031" Type="Embed" r:id="rId23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“徵”和“商”的发音管长度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508245D6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∶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2∶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4∶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3∶4</w:t>
      </w:r>
    </w:p>
    <w:p w14:paraId="7CD90E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6．下面各桶上标注的是配制涂料时所用两种颜色涂料的质量。配制出的涂料颜色相同的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5213E5F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cs="Times New Roman" w:hint="eastAsia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sz w:val="24"/>
          <w:szCs w:val="24"/>
        </w:rPr>
        <w:drawing>
          <wp:inline distB="0" distL="114300" distR="114300" distT="0">
            <wp:extent cx="3524250" cy="972185"/>
            <wp:effectExtent b="5715" l="0" r="6350" t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68238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①和②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①和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②和④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③和④</w:t>
      </w:r>
    </w:p>
    <w:p w14:paraId="74DDC89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7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将甲班人数的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8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调入乙班后，两班人数相等，原来甲、乙两班的人数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987816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∶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5∶3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5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3∶4</w:t>
      </w:r>
    </w:p>
    <w:p w14:paraId="75AA1DF3">
      <w:pPr>
        <w:spacing w:line="360" w:lineRule="auto"/>
        <w:jc w:val="center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二部分】基础运算与基本技能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1"/>
      </w:tblGrid>
      <w:tr w14:paraId="1AEA183B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5202912E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BC5114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17A7D4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175F3FDA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9B2F5D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06F82C9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00E5C73F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61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41D881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四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一丝不苟，仔细计算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1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5B57C90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8．化简比。</w:t>
      </w:r>
    </w:p>
    <w:p w14:paraId="325B0D4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50∶360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0.4∶0.25</w:t>
      </w:r>
      <w:r>
        <w:rPr>
          <w:rFonts w:cs="Times New Roman" w:hint="eastAsia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0.3吨∶400千克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d266a04f3dc7483eddbc26c5e487db" coordsize="21600,21600" filled="f" id="_x0000_i1032" o:ole="" o:preferrelative="t" stroked="f" style="width:12.2pt;height:30.1pt" type="#_x0000_t75">
            <v:stroke joinstyle="miter"/>
            <v:imagedata o:title="eqId56d266a04f3dc7483eddbc26c5e487db" r:id="rId25"/>
            <o:lock aspectratio="t" v:ext="edit"/>
            <w10:anchorlock/>
          </v:shape>
          <o:OLEObject DrawAspect="Content" ObjectID="_1468075732" ProgID="Equation.DSMT4" ShapeID="_x0000_i1032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小时∶25分钟</w:t>
      </w:r>
    </w:p>
    <w:p w14:paraId="69B1CF9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AE3EAB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AAF006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DA06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77D512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8E1D09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ED9819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9．求比值。</w:t>
      </w:r>
    </w:p>
    <w:p w14:paraId="5F34413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33" o:ole="" o:preferrelative="t" stroked="f" style="width:13.3pt;height:34.4pt" type="#_x0000_t75">
            <v:stroke joinstyle="miter"/>
            <v:imagedata o:title="eqId7c6c7567972273b4ba733b47bf9d5408" r:id="rId27"/>
            <o:lock aspectratio="t" v:ext="edit"/>
            <w10:anchorlock/>
          </v:shape>
          <o:OLEObject DrawAspect="Content" ObjectID="_1468075733" ProgID="Equation.DSMT4" ShapeID="_x0000_i1033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∶0.625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21∶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a15aed058396d4cddf94125073da5f4a" coordsize="21600,21600" filled="f" id="_x0000_i1034" o:ole="" o:preferrelative="t" stroked="f" style="width:13.3pt;height:34.1pt" type="#_x0000_t75">
            <v:stroke joinstyle="miter"/>
            <v:imagedata o:title="eqIda15aed058396d4cddf94125073da5f4a" r:id="rId29"/>
            <o:lock aspectratio="t" v:ext="edit"/>
            <w10:anchorlock/>
          </v:shape>
          <o:OLEObject DrawAspect="Content" ObjectID="_1468075734" ProgID="Equation.DSMT4" ShapeID="_x0000_i1034" Type="Embed" r:id="rId30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294f5ae2a24ff42e84cd9773b2a7287" coordsize="21600,21600" filled="f" id="_x0000_i1035" o:ole="" o:preferrelative="t" stroked="f" style="width:13.3pt;height:34.1pt" type="#_x0000_t75">
            <v:stroke joinstyle="miter"/>
            <v:imagedata o:title="eqId7294f5ae2a24ff42e84cd9773b2a7287" r:id="rId31"/>
            <o:lock aspectratio="t" v:ext="edit"/>
            <w10:anchorlock/>
          </v:shape>
          <o:OLEObject DrawAspect="Content" ObjectID="_1468075735" ProgID="Equation.DSMT4" ShapeID="_x0000_i1035" Type="Embed" r:id="rId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∶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558992e649b93ee36f37513781311a8" coordsize="21600,21600" filled="f" id="_x0000_i1036" o:ole="" o:preferrelative="t" stroked="f" style="width:17.75pt;height:35.5pt" type="#_x0000_t75">
            <v:stroke joinstyle="miter"/>
            <v:imagedata o:title="eqIdf558992e649b93ee36f37513781311a8" r:id="rId33"/>
            <o:lock aspectratio="t" v:ext="edit"/>
            <w10:anchorlock/>
          </v:shape>
          <o:OLEObject DrawAspect="Content" ObjectID="_1468075736" ProgID="Equation.DSMT4" ShapeID="_x0000_i1036" Type="Embed" r:id="rId34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40m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宋体" w:hAnsi="Times New Roman" w:hint="default"/>
          <w:sz w:val="24"/>
          <w:szCs w:val="24"/>
        </w:rPr>
        <w:t>∶0.5cm</w:t>
      </w:r>
      <w:r>
        <w:rPr>
          <w:rFonts w:ascii="Times New Roman" w:cs="Times New Roman" w:eastAsia="宋体" w:hAnsi="Times New Roman" w:hint="default"/>
          <w:sz w:val="24"/>
          <w:szCs w:val="24"/>
          <w:vertAlign w:val="superscript"/>
        </w:rPr>
        <w:t>2</w:t>
      </w:r>
    </w:p>
    <w:p w14:paraId="6D53DC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760EF0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326FD2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37EECF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1C005A1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20001A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p w14:paraId="158F0B74">
      <w:pPr>
        <w:spacing w:line="360" w:lineRule="auto"/>
        <w:jc w:val="center"/>
        <w:textAlignment w:val="center"/>
        <w:rPr>
          <w:rFonts w:hint="eastAsia"/>
          <w:b/>
          <w:bCs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三部分】生活实际与综合应用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5515"/>
      </w:tblGrid>
      <w:tr w14:paraId="63C217F8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8A1FF30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7B7146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E66ACB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7BF42EDD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E0DE72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8CD3A0A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2469D13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40F957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五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000000"/>
                <w:sz w:val="24"/>
              </w:rPr>
              <w:t>走进生活，解决问题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3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242BAF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0．王伯伯家的菜地共800平方米，他准备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3adb74906403b0b00fcbd9fa691d8b" coordsize="21600,21600" filled="f" id="_x0000_i1037" o:ole="" o:preferrelative="t" stroked="f" style="width:13.3pt;height:34.1pt" type="#_x0000_t75">
            <v:stroke joinstyle="miter"/>
            <v:imagedata o:title="eqIdd33adb74906403b0b00fcbd9fa691d8b" r:id="rId35"/>
            <o:lock aspectratio="t" v:ext="edit"/>
            <w10:anchorlock/>
          </v:shape>
          <o:OLEObject DrawAspect="Content" ObjectID="_1468075737" ProgID="Equation.DSMT4" ShapeID="_x0000_i1037" Type="Embed" r:id="rId3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种西红柿。剩下的按2∶1的面积比种黄瓜和茄子。三种蔬菜的面积分别是多少平方米？</w:t>
      </w:r>
    </w:p>
    <w:p w14:paraId="3F43CB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DFC5D9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2BA7C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0B411D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1．小天计划读一本300页的书，第一天读了全书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ee5447f1268cfd1949810ba8db48308" coordsize="21600,21600" filled="f" id="_x0000_i1038" o:ole="" o:preferrelative="t" stroked="f" style="width:17.75pt;height:34.4pt" type="#_x0000_t75">
            <v:stroke joinstyle="miter"/>
            <v:imagedata o:title="eqId8ee5447f1268cfd1949810ba8db48308" r:id="rId37"/>
            <o:lock aspectratio="t" v:ext="edit"/>
            <w10:anchorlock/>
          </v:shape>
          <o:OLEObject DrawAspect="Content" ObjectID="_1468075738" ProgID="Equation.DSMT4" ShapeID="_x0000_i1038" Type="Embed" r:id="rId3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第二天读的和第一天的比是9∶10，问第三天从第几页开始读？</w:t>
      </w:r>
    </w:p>
    <w:p w14:paraId="16B2BA6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E76E2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0F0753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045834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1DA1B4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2．用180厘米的铁丝做一个长方体的框架，长、宽、高的比是4∶3∶2，这个长方体的长、宽、高分别是多少厘米？</w:t>
      </w:r>
    </w:p>
    <w:p w14:paraId="3E03D12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D6DC4A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AF5DC4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D96A17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3．甲、乙两地相距360千米，客车与货车分别从甲、乙两地同时出发，相向而行，3小时后相遇。客车与货车的速度比是3∶2，货车的速度是多少？</w:t>
      </w:r>
    </w:p>
    <w:p w14:paraId="2C5953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41CC9B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0CAFA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238A0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BA981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59D60E4">
      <w:pPr>
        <w:keepNext w:val="0"/>
        <w:keepLines w:val="0"/>
        <w:pageBreakBefore w:val="0"/>
        <w:widowControl w:val="0"/>
        <w:numPr>
          <w:ilvl w:val="0"/>
          <w:numId w:val="1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小强在看一本《履冰踏雪冬奥会》，已看页数与未看页数之比是3∶5，如果再看10页，就正好看了整本书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f89eef3148f2d4d09379767b4af69132" coordsize="21600,21600" filled="f" id="_x0000_i1039" o:ole="" o:preferrelative="t" stroked="f" style="width:13.3pt;height:26.6pt" type="#_x0000_t75">
            <v:stroke joinstyle="miter"/>
            <v:imagedata o:title="eqIdf89eef3148f2d4d09379767b4af69132" r:id="rId39"/>
            <o:lock aspectratio="t" v:ext="edit"/>
            <w10:anchorlock/>
          </v:shape>
          <o:OLEObject DrawAspect="Content" ObjectID="_1468075739" ProgID="Equation.DSMT4" ShapeID="_x0000_i1039" Type="Embed" r:id="rId4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这本《履冰踏雪冬奥会》一共有多少页？</w:t>
      </w:r>
    </w:p>
    <w:p w14:paraId="1A99457A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476AAF2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9534A1B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0D65585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77B56C4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1054582">
      <w:pPr>
        <w:keepNext w:val="0"/>
        <w:keepLines w:val="0"/>
        <w:pageBreakBefore w:val="0"/>
        <w:widowControl w:val="0"/>
        <w:numPr>
          <w:ilvl w:val="0"/>
          <w:numId w:val="0"/>
        </w:numPr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4069"/>
      </w:tblGrid>
      <w:tr w14:paraId="762F6E5C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0377F2FA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0FB8B46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6DBAD1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619616F0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876F7DA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B932182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21BF0B0B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0D4364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六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color w:val="000000"/>
                <w:sz w:val="24"/>
                <w:lang w:eastAsia="zh-CN" w:val="en-US"/>
              </w:rPr>
              <w:t>附加题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5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1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0A6DD0E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5．某年级甲、乙两个班共有学生85人，将乙班人数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a9763337e402b59931bdd67be439843" coordsize="21600,21600" filled="f" id="_x0000_i1040" o:ole="" o:preferrelative="t" stroked="f" style="width:16.6pt;height:34.9pt" type="#_x0000_t75">
            <v:stroke joinstyle="miter"/>
            <v:imagedata o:title="eqId8a9763337e402b59931bdd67be439843" r:id="rId41"/>
            <o:lock aspectratio="t" v:ext="edit"/>
            <w10:anchorlock/>
          </v:shape>
          <o:OLEObject DrawAspect="Content" ObjectID="_1468075740" ProgID="Equation.DSMT4" ShapeID="_x0000_i1040" Type="Embed" r:id="rId4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转到甲班，则甲、乙两班人数之比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15680efab3ee43ede655fcc34bee30" coordsize="21600,21600" filled="f" id="_x0000_i1041" o:ole="" o:preferrelative="t" stroked="f" style="width:24.4pt;height:15.6pt" type="#_x0000_t75">
            <v:stroke joinstyle="miter"/>
            <v:imagedata o:title="eqId6515680efab3ee43ede655fcc34bee30" r:id="rId43"/>
            <o:lock aspectratio="t" v:ext="edit"/>
            <w10:anchorlock/>
          </v:shape>
          <o:OLEObject DrawAspect="Content" ObjectID="_1468075741" ProgID="Equation.DSMT4" ShapeID="_x0000_i1041" Type="Embed" r:id="rId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问甲班原来有多少人？</w:t>
      </w:r>
    </w:p>
    <w:p w14:paraId="71457C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A6469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A0A92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bookmarkStart w:id="1" w:name="_GoBack"/>
      <w:bookmarkEnd w:id="1"/>
    </w:p>
    <w:p w14:paraId="53C91E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76CE54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53018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6．六年级学生报名参加数学兴趣小组，参加的同学是六年级总人数的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1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3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，后来又有20人参加，这时参加的同学与未参加同学的人数比是3∶4。六年级一共有多少人？</w:t>
      </w:r>
    </w:p>
    <w:p w14:paraId="2EC167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9B415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F97069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1DCDA7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500358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924753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08428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34CDB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CB753EA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03BDFF86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2636EA8D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016FE56D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684A0BC6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34F9AE2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18443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768B5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05566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13AEA0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A3D15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64AA0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F33A4F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E9828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313AA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9449FC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23F193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EF1EB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CD36E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217D4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1B4763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54EA3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5B024A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558E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15AE5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sectPr>
          <w:headerReference r:id="rId45" w:type="even"/>
          <w:headerReference r:id="rId46" w:type="default"/>
          <w:footerReference r:id="rId47" w:type="even"/>
          <w:footerReference r:id="rId48" w:type="default"/>
          <w:headerReference r:id="rId49" w:type="first"/>
          <w:footerReference r:id="rId50" w:type="first"/>
          <w:pgSz w:h="16840" w:orient="landscape" w:w="23814"/>
          <w:pgMar w:bottom="1134" w:footer="692" w:gutter="0" w:header="680" w:left="2500" w:right="1000" w:top="1134"/>
          <w:cols w:num="2" w:sep="1" w:space="425"/>
          <w:titlePg/>
          <w:docGrid w:charSpace="0" w:linePitch="312" w:type="lines"/>
        </w:sectPr>
      </w:pPr>
    </w:p>
    <w:bookmarkEnd w:id="0"/>
    <w:p w14:paraId="065B4179">
      <w:pPr>
        <w:spacing w:line="360" w:lineRule="auto"/>
      </w:pPr>
    </w:p>
    <w:sectPr>
      <w:headerReference r:id="rId51" w:type="even"/>
      <w:headerReference r:id="rId52" w:type="default"/>
      <w:footerReference r:id="rId53" w:type="even"/>
      <w:footerReference r:id="rId54" w:type="default"/>
      <w:pgSz w:h="16840" w:w="23814"/>
      <w:pgMar w:bottom="1440" w:footer="992" w:gutter="0" w:header="851" w:left="1800" w:right="1800" w:top="1440"/>
      <w:cols w:num="1"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AE1A1A8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ACA14F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 w14:paraId="0593971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26220214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62202141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0A16E4E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2090506308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7" o:spid="_x0000_s2052" type="#_x0000_t202" alt="学科网 zxxk.com" style="width:2.85pt;height:2.85pt;margin-top:407.9pt;margin-left:158.95pt;mso-height-relative:page;mso-position-horizontal-relative:margin;mso-position-vertical-relative:margin;mso-width-relative:page;position:absolute;rotation:-45;z-index:-251656192" coordsize="21600,21600" o:allowincell="f" adj="10800" filled="f" stroked="f">
              <o:lock v:ext="edit" aspectratio="f" text="t"/>
              <v:textbox style="mso-fit-shape-to-text:t">
                <w:txbxContent>
                  <w:p w14:paraId="58DA8F53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46828219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46828219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4800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7052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8CF0E77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 w14:paraId="6A6AE1B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3AFA202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D58CB83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40" o:spid="_x0000_s205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902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9764549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97645493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52845C2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6438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1881802443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7" o:spid="_x0000_s2058" type="#_x0000_t202" alt="学科网 zxxk.com" style="width:2.85pt;height:2.85pt;margin-top:407.9pt;margin-left:158.95pt;mso-height-relative:page;mso-position-horizontal-relative:margin;mso-position-vertical-relative:margin;mso-width-relative:page;position:absolute;rotation:-45;z-index:-251651072" coordsize="21600,21600" o:allowincell="f" adj="10800" filled="f" stroked="f">
              <o:lock v:ext="edit" aspectratio="f" text="t"/>
              <v:textbox style="mso-fit-shape-to-text:t">
                <w:txbxContent>
                  <w:p w14:paraId="04460F5F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524585312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24585312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9" type="#_x0000_t136" alt="学科网 zxxk.com" style="width:2.85pt;height:2.85pt;margin-top:407.9pt;margin-left:158.95pt;mso-position-horizontal-relative:margin;mso-position-vertical-relative:margin;position:absolute;rotation:315;z-index:-25164697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position:absolute;z-index:25167155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6040825"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3365480</wp:posOffset>
          </wp:positionH>
          <wp:positionV relativeFrom="page">
            <wp:posOffset>-60325</wp:posOffset>
          </wp:positionV>
          <wp:extent cx="1160145" cy="10756900"/>
          <wp:effectExtent l="0" t="0" r="1905" b="6350"/>
          <wp:wrapNone/>
          <wp:docPr id="203433829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3433829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rot="10800000">
                    <a:off x="0" y="0"/>
                    <a:ext cx="1161792" cy="1077241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1700530" cy="179705"/>
          <wp:effectExtent l="0" t="0" r="0" b="0"/>
          <wp:docPr id="106544450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6544450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70A5280">
    <w:pPr>
      <w:jc w:val="right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1638935</wp:posOffset>
          </wp:positionH>
          <wp:positionV relativeFrom="page">
            <wp:posOffset>-8255</wp:posOffset>
          </wp:positionV>
          <wp:extent cx="1160145" cy="10972800"/>
          <wp:effectExtent l="0" t="0" r="2540" b="635"/>
          <wp:wrapNone/>
          <wp:docPr id="1471083095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71083095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63806" cy="1100743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1700530" cy="179705"/>
          <wp:effectExtent l="0" t="0" r="0" b="0"/>
          <wp:docPr id="2576266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76266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131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B083164">
    <w:pPr>
      <w:jc w:val="right"/>
    </w:pPr>
    <w:r>
      <w:drawing>
        <wp:inline distT="0" distB="0" distL="0" distR="0">
          <wp:extent cx="1700530" cy="179705"/>
          <wp:effectExtent l="0" t="0" r="0" b="0"/>
          <wp:docPr id="141945267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19452679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623060</wp:posOffset>
          </wp:positionH>
          <wp:positionV relativeFrom="margin">
            <wp:posOffset>-741045</wp:posOffset>
          </wp:positionV>
          <wp:extent cx="1360805" cy="10800080"/>
          <wp:effectExtent l="0" t="0" r="0" b="1905"/>
          <wp:wrapNone/>
          <wp:docPr id="189579153" name="图片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9579153" name="图片 10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60805" cy="1080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6A7943E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0ACF5A"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5" type="#_x0000_t75" alt="学科网 zxxk.com" style="width:0.75pt;height:0.75pt;margin-top:8.45pt;margin-left:351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1195667"/>
    <w:multiLevelType w:val="singleLevel"/>
    <w:tmpl w:val="21195667"/>
    <w:lvl w:ilvl="0">
      <w:start w:val="34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03A13"/>
    <w:rsid w:val="00026D60"/>
    <w:rsid w:val="00034065"/>
    <w:rsid w:val="000361B7"/>
    <w:rsid w:val="0004155C"/>
    <w:rsid w:val="00043B54"/>
    <w:rsid w:val="00104FDA"/>
    <w:rsid w:val="0012443B"/>
    <w:rsid w:val="00134235"/>
    <w:rsid w:val="001D7A06"/>
    <w:rsid w:val="002406F4"/>
    <w:rsid w:val="0024608B"/>
    <w:rsid w:val="00266F83"/>
    <w:rsid w:val="00267042"/>
    <w:rsid w:val="00284433"/>
    <w:rsid w:val="0029068B"/>
    <w:rsid w:val="00293647"/>
    <w:rsid w:val="002A1EC6"/>
    <w:rsid w:val="002C495C"/>
    <w:rsid w:val="002E035E"/>
    <w:rsid w:val="003041BA"/>
    <w:rsid w:val="003060C2"/>
    <w:rsid w:val="00331AD8"/>
    <w:rsid w:val="003661F2"/>
    <w:rsid w:val="0037181C"/>
    <w:rsid w:val="004151FC"/>
    <w:rsid w:val="00447E2D"/>
    <w:rsid w:val="0049162C"/>
    <w:rsid w:val="00530CE8"/>
    <w:rsid w:val="00546948"/>
    <w:rsid w:val="006039EB"/>
    <w:rsid w:val="00614298"/>
    <w:rsid w:val="006153C7"/>
    <w:rsid w:val="0063252C"/>
    <w:rsid w:val="006B16C5"/>
    <w:rsid w:val="006E7670"/>
    <w:rsid w:val="0071797C"/>
    <w:rsid w:val="00744F83"/>
    <w:rsid w:val="00776133"/>
    <w:rsid w:val="007C0B87"/>
    <w:rsid w:val="008021F5"/>
    <w:rsid w:val="00850A24"/>
    <w:rsid w:val="008B0CCE"/>
    <w:rsid w:val="008C07DE"/>
    <w:rsid w:val="008C2014"/>
    <w:rsid w:val="008C575E"/>
    <w:rsid w:val="008E30C5"/>
    <w:rsid w:val="008E64D4"/>
    <w:rsid w:val="00922854"/>
    <w:rsid w:val="0094054D"/>
    <w:rsid w:val="00946E6B"/>
    <w:rsid w:val="00947F65"/>
    <w:rsid w:val="00956D8F"/>
    <w:rsid w:val="00972EFD"/>
    <w:rsid w:val="009945E1"/>
    <w:rsid w:val="009C6BDE"/>
    <w:rsid w:val="009F729C"/>
    <w:rsid w:val="00A173C5"/>
    <w:rsid w:val="00A17C75"/>
    <w:rsid w:val="00A30CCE"/>
    <w:rsid w:val="00A33412"/>
    <w:rsid w:val="00A61BAB"/>
    <w:rsid w:val="00AA7174"/>
    <w:rsid w:val="00AC3E9C"/>
    <w:rsid w:val="00AE4300"/>
    <w:rsid w:val="00B718F2"/>
    <w:rsid w:val="00BC4F14"/>
    <w:rsid w:val="00BD3BF0"/>
    <w:rsid w:val="00BE17B7"/>
    <w:rsid w:val="00BF4D42"/>
    <w:rsid w:val="00BF535F"/>
    <w:rsid w:val="00C02FC6"/>
    <w:rsid w:val="00C36AE7"/>
    <w:rsid w:val="00C63798"/>
    <w:rsid w:val="00C806B0"/>
    <w:rsid w:val="00CD4C33"/>
    <w:rsid w:val="00D44E66"/>
    <w:rsid w:val="00D63EB0"/>
    <w:rsid w:val="00E12761"/>
    <w:rsid w:val="00E476EE"/>
    <w:rsid w:val="00E64584"/>
    <w:rsid w:val="00EA3D9D"/>
    <w:rsid w:val="00EF035E"/>
    <w:rsid w:val="00F61D05"/>
    <w:rsid w:val="00F8529B"/>
    <w:rsid w:val="016641D8"/>
    <w:rsid w:val="04374D16"/>
    <w:rsid w:val="0A7F1F4F"/>
    <w:rsid w:val="21072EC5"/>
    <w:rsid w:val="22697C24"/>
    <w:rsid w:val="231F44AA"/>
    <w:rsid w:val="277960CF"/>
    <w:rsid w:val="295B48D3"/>
    <w:rsid w:val="2E2441E7"/>
    <w:rsid w:val="328D5B82"/>
    <w:rsid w:val="36C35887"/>
    <w:rsid w:val="39D8500E"/>
    <w:rsid w:val="3AFB2473"/>
    <w:rsid w:val="3EB71D56"/>
    <w:rsid w:val="40D07EFD"/>
    <w:rsid w:val="448C0771"/>
    <w:rsid w:val="454B3FF6"/>
    <w:rsid w:val="4E0B1C01"/>
    <w:rsid w:val="56A65A08"/>
    <w:rsid w:val="5A8D5661"/>
    <w:rsid w:val="5AAB1BF0"/>
    <w:rsid w:val="69E32FB8"/>
    <w:rsid w:val="6D4D67AA"/>
    <w:rsid w:val="70111815"/>
    <w:rsid w:val="7CDF0427"/>
    <w:rsid w:val="7F3415D8"/>
  </w:rsids>
  <w:docVars>
    <w:docVar w:name="commondata" w:val="eyJoZGlkIjoiYWRiODMzOGY2MjEzOWE2ZDM3NzJlNjcyNjViOWZjY2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2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3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4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5.bin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png" /><Relationship Id="rId22" Type="http://schemas.openxmlformats.org/officeDocument/2006/relationships/image" Target="media/image11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2.png" /><Relationship Id="rId25" Type="http://schemas.openxmlformats.org/officeDocument/2006/relationships/image" Target="media/image13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7.bin" /><Relationship Id="rId45" Type="http://schemas.openxmlformats.org/officeDocument/2006/relationships/header" Target="header1.xml" /><Relationship Id="rId46" Type="http://schemas.openxmlformats.org/officeDocument/2006/relationships/header" Target="header2.xml" /><Relationship Id="rId47" Type="http://schemas.openxmlformats.org/officeDocument/2006/relationships/footer" Target="footer1.xml" /><Relationship Id="rId48" Type="http://schemas.openxmlformats.org/officeDocument/2006/relationships/footer" Target="footer2.xml" /><Relationship Id="rId49" Type="http://schemas.openxmlformats.org/officeDocument/2006/relationships/header" Target="header3.xml" /><Relationship Id="rId5" Type="http://schemas.openxmlformats.org/officeDocument/2006/relationships/customXml" Target="../customXml/item2.xml" /><Relationship Id="rId50" Type="http://schemas.openxmlformats.org/officeDocument/2006/relationships/footer" Target="footer3.xml" /><Relationship Id="rId51" Type="http://schemas.openxmlformats.org/officeDocument/2006/relationships/header" Target="header4.xml" /><Relationship Id="rId52" Type="http://schemas.openxmlformats.org/officeDocument/2006/relationships/header" Target="header5.xml" /><Relationship Id="rId53" Type="http://schemas.openxmlformats.org/officeDocument/2006/relationships/footer" Target="footer4.xml" /><Relationship Id="rId54" Type="http://schemas.openxmlformats.org/officeDocument/2006/relationships/footer" Target="footer5.xml" /><Relationship Id="rId55" Type="http://schemas.openxmlformats.org/officeDocument/2006/relationships/theme" Target="theme/theme1.xml" /><Relationship Id="rId56" Type="http://schemas.openxmlformats.org/officeDocument/2006/relationships/numbering" Target="numbering.xml" /><Relationship Id="rId57" Type="http://schemas.openxmlformats.org/officeDocument/2006/relationships/styles" Target="styles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image" Target="media/image3.png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6.png" /><Relationship Id="rId2" Type="http://schemas.openxmlformats.org/officeDocument/2006/relationships/image" Target="media/image27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26.png" /><Relationship Id="rId2" Type="http://schemas.openxmlformats.org/officeDocument/2006/relationships/image" Target="media/image27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3.jpeg" /><Relationship Id="rId2" Type="http://schemas.openxmlformats.org/officeDocument/2006/relationships/image" Target="media/image2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3.jpeg" /><Relationship Id="rId2" Type="http://schemas.openxmlformats.org/officeDocument/2006/relationships/image" Target="media/image24.png" /><Relationship Id="rId3" Type="http://schemas.openxmlformats.org/officeDocument/2006/relationships/image" Target="media/image2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24.png" /><Relationship Id="rId2" Type="http://schemas.openxmlformats.org/officeDocument/2006/relationships/image" Target="media/image28.png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2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  <customShpInfo spid="_x0000_s1026" textRotate="1"/>
    <customShpInfo spid="_x0000_s104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049</Words>
  <Characters>2210</Characters>
  <Application>Microsoft Office Word</Application>
  <DocSecurity>0</DocSecurity>
  <Lines>20</Lines>
  <Paragraphs>5</Paragraphs>
  <ScaleCrop>false</ScaleCrop>
  <Company/>
  <LinksUpToDate>false</LinksUpToDate>
  <CharactersWithSpaces>2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Tina Lee</cp:lastModifiedBy>
  <cp:revision>21</cp:revision>
  <cp:lastPrinted>2025-04-30T00:58:00Z</cp:lastPrinted>
  <dcterms:created xsi:type="dcterms:W3CDTF">2025-04-29T10:31:00Z</dcterms:created>
  <dcterms:modified xsi:type="dcterms:W3CDTF">2025-08-21T01:5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